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1" y="3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0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823071"/>
              </p:ext>
            </p:extLst>
          </p:nvPr>
        </p:nvGraphicFramePr>
        <p:xfrm>
          <a:off x="838200" y="847417"/>
          <a:ext cx="8716926" cy="591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fun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5  13.5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4.0  17.3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ожидаем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174209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695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оставить программу-функцию для вычисления данного выражения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63</TotalTime>
  <Words>1069</Words>
  <Application>Microsoft Office PowerPoint</Application>
  <PresentationFormat>Широкоэкранный</PresentationFormat>
  <Paragraphs>208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14</cp:revision>
  <dcterms:created xsi:type="dcterms:W3CDTF">2020-11-19T09:51:55Z</dcterms:created>
  <dcterms:modified xsi:type="dcterms:W3CDTF">2021-03-20T15:40:03Z</dcterms:modified>
</cp:coreProperties>
</file>